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a" ContentType="audio/x-ms-wma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0" r:id="rId1"/>
    <p:sldMasterId id="2147483732" r:id="rId2"/>
  </p:sldMasterIdLst>
  <p:notesMasterIdLst>
    <p:notesMasterId r:id="rId17"/>
  </p:notesMasterIdLst>
  <p:handoutMasterIdLst>
    <p:handoutMasterId r:id="rId18"/>
  </p:handoutMasterIdLst>
  <p:sldIdLst>
    <p:sldId id="321" r:id="rId3"/>
    <p:sldId id="496" r:id="rId4"/>
    <p:sldId id="606" r:id="rId5"/>
    <p:sldId id="609" r:id="rId6"/>
    <p:sldId id="610" r:id="rId7"/>
    <p:sldId id="611" r:id="rId8"/>
    <p:sldId id="612" r:id="rId9"/>
    <p:sldId id="613" r:id="rId10"/>
    <p:sldId id="614" r:id="rId11"/>
    <p:sldId id="615" r:id="rId12"/>
    <p:sldId id="616" r:id="rId13"/>
    <p:sldId id="617" r:id="rId14"/>
    <p:sldId id="618" r:id="rId15"/>
    <p:sldId id="605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D1E9F1"/>
    <a:srgbClr val="006600"/>
    <a:srgbClr val="660066"/>
    <a:srgbClr val="D5A5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26" autoAdjust="0"/>
    <p:restoredTop sz="94340" autoAdjust="0"/>
  </p:normalViewPr>
  <p:slideViewPr>
    <p:cSldViewPr>
      <p:cViewPr varScale="1">
        <p:scale>
          <a:sx n="70" d="100"/>
          <a:sy n="70" d="100"/>
        </p:scale>
        <p:origin x="130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22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18B840-9B31-4672-B86D-5861A94354E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CE7EC3-0626-425D-9E50-F23C4A0467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9366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046F0F-7C80-468D-A4BD-1AFBB183EDFF}" type="datetimeFigureOut">
              <a:rPr lang="en-IN" smtClean="0"/>
              <a:pPr/>
              <a:t>23-02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5A6D41-504F-43FC-A88B-27002E26DEDF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31176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5A6D41-504F-43FC-A88B-27002E26DEDF}" type="slidenum">
              <a:rPr lang="en-IN" smtClean="0"/>
              <a:pPr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50343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67398-3279-479B-AE6E-B35580D1277D}" type="datetime1">
              <a:rPr lang="en-IN" smtClean="0"/>
              <a:t>2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8534400" y="-19692"/>
            <a:ext cx="609600" cy="62929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24053726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46C78-D5FB-4C39-9AB5-71C79FAEC2AC}" type="datetime1">
              <a:rPr lang="en-IN" smtClean="0"/>
              <a:t>23-0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85B06D25-E76B-460D-BAF4-C4C021188210}" type="datetime1">
              <a:rPr lang="en-IN" smtClean="0"/>
              <a:t>23-02-2021</a:t>
            </a:fld>
            <a:endParaRPr lang="en-I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0FCEC-9A66-4284-84C2-74C5248E799F}" type="datetime1">
              <a:rPr lang="en-IN" smtClean="0"/>
              <a:t>2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C2143739-E18B-41FF-83D1-9DB8EE3F9D4A}" type="datetime1">
              <a:rPr lang="en-IN" smtClean="0"/>
              <a:t>2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IN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8D48F-71A2-475F-BF85-FFAAD4CCBE3B}" type="datetime1">
              <a:rPr lang="en-IN" smtClean="0"/>
              <a:t>2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1818B-D7ED-417A-899A-F8670C9DD427}" type="datetime1">
              <a:rPr lang="en-IN" smtClean="0"/>
              <a:t>2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968AD-E6E2-4050-8CAD-7AE675AAB66D}" type="datetime1">
              <a:rPr lang="en-IN" smtClean="0"/>
              <a:t>2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A4930-E247-4FF7-9CC4-AB7D1D95E98B}" type="datetime1">
              <a:rPr lang="en-IN" smtClean="0"/>
              <a:t>23-0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ACE7E-0A64-4224-90AA-1D019F8488E0}" type="datetime1">
              <a:rPr lang="en-IN" smtClean="0"/>
              <a:t>23-02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46904C-5498-4FF0-8165-C3EC206C4E90}" type="datetime1">
              <a:rPr lang="en-IN" smtClean="0"/>
              <a:t>23-02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02956-4067-455E-AFD3-49177EAD41B7}" type="datetime1">
              <a:rPr lang="en-IN" smtClean="0"/>
              <a:t>23-02-2021</a:t>
            </a:fld>
            <a:endParaRPr lang="en-I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403BDDE9-6B10-4AA9-8675-A5D878535D02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762715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C3C68-D1F1-4E45-9C47-9DA83C49976E}" type="datetime1">
              <a:rPr lang="en-IN" smtClean="0"/>
              <a:t>23-02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088C-40E7-4FE6-BF43-781140FAE6FE}" type="datetime1">
              <a:rPr lang="en-IN" smtClean="0"/>
              <a:t>23-0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74D32-67A9-4ADE-9C32-8AFA3C62BFD0}" type="datetime1">
              <a:rPr lang="en-IN" smtClean="0"/>
              <a:t>23-0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F4F2D-5AB7-4BA6-B8DD-C79F6E8BB781}" type="datetime1">
              <a:rPr lang="en-IN" smtClean="0"/>
              <a:t>2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77886-428E-4DEC-9EC4-6BFE88D79A40}" type="datetime1">
              <a:rPr lang="en-IN" smtClean="0"/>
              <a:t>2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142844" y="1285860"/>
            <a:ext cx="8858312" cy="50006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540449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3EF5BC2C-AA40-4FA8-BA8B-47B55AC08A8E}" type="datetime1">
              <a:rPr lang="en-IN" smtClean="0"/>
              <a:t>23-02-2021</a:t>
            </a:fld>
            <a:endParaRPr lang="en-I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IN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0A044-52AE-4D50-9411-61B81FB0C988}" type="datetime1">
              <a:rPr lang="en-IN" smtClean="0"/>
              <a:t>2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4400" y="0"/>
            <a:ext cx="609600" cy="60960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03BDDE9-6B10-4AA9-8675-A5D878535D02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F40BE-5FC1-480C-948C-2C5A779644E2}" type="datetime1">
              <a:rPr lang="en-IN" smtClean="0"/>
              <a:t>23-02-2021</a:t>
            </a:fld>
            <a:endParaRPr lang="en-I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I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93A3C5BE-05AB-48B4-93C0-89E50B57FCBE}" type="datetime1">
              <a:rPr lang="en-IN" smtClean="0"/>
              <a:t>23-02-2021</a:t>
            </a:fld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>
          <a:xfrm>
            <a:off x="2057400" y="1279524"/>
            <a:ext cx="533400" cy="244476"/>
          </a:xfrm>
        </p:spPr>
        <p:txBody>
          <a:bodyPr rtlCol="0"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0DFA69A-ABA2-4CD5-B26E-B4D3F8E2E1D3}" type="datetime1">
              <a:rPr lang="en-IN" smtClean="0"/>
              <a:t>23-02-2021</a:t>
            </a:fld>
            <a:endParaRPr lang="en-IN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IN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7DFC5-6BFB-4C24-8C78-D039C14F1C56}" type="datetime1">
              <a:rPr lang="en-IN" smtClean="0"/>
              <a:t>23-02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26AD5-3D16-471F-936F-2A87F6D907D7}" type="datetime1">
              <a:rPr lang="en-IN" smtClean="0"/>
              <a:t>23-02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03BDDE9-6B10-4AA9-8675-A5D878535D0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DA17C2B-DC05-49BF-974A-D5117AC6CE1A}" type="datetime1">
              <a:rPr lang="en-IN" smtClean="0"/>
              <a:t>23-02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IN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534400" y="0"/>
            <a:ext cx="609600" cy="533400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403BDDE9-6B10-4AA9-8675-A5D878535D02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8534400" y="-19692"/>
            <a:ext cx="609600" cy="62929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8D7678-61CF-41E7-B801-D2CAAC9CD35D}" type="datetime1">
              <a:rPr lang="en-IN" smtClean="0"/>
              <a:t>2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BDDE9-6B10-4AA9-8675-A5D878535D02}" type="slidenum">
              <a:rPr lang="en-IN" smtClean="0"/>
              <a:pPr/>
              <a:t>‹#›</a:t>
            </a:fld>
            <a:endParaRPr lang="en-I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5" Type="http://schemas.openxmlformats.org/officeDocument/2006/relationships/image" Target="../media/image4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wma"/><Relationship Id="rId7" Type="http://schemas.openxmlformats.org/officeDocument/2006/relationships/image" Target="../media/image4.png"/><Relationship Id="rId2" Type="http://schemas.microsoft.com/office/2007/relationships/media" Target="../media/media11.wma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audio" Target="../media/media12.wma"/><Relationship Id="rId7" Type="http://schemas.openxmlformats.org/officeDocument/2006/relationships/oleObject" Target="../embeddings/oleObject10.bin"/><Relationship Id="rId2" Type="http://schemas.microsoft.com/office/2007/relationships/media" Target="../media/media12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5" Type="http://schemas.openxmlformats.org/officeDocument/2006/relationships/image" Target="../media/image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ma"/><Relationship Id="rId2" Type="http://schemas.microsoft.com/office/2007/relationships/media" Target="../media/media2.wma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wma"/><Relationship Id="rId7" Type="http://schemas.openxmlformats.org/officeDocument/2006/relationships/image" Target="../media/image4.png"/><Relationship Id="rId2" Type="http://schemas.microsoft.com/office/2007/relationships/media" Target="../media/media3.wma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microsoft.com/office/2007/relationships/media" Target="../media/media4.wma"/><Relationship Id="rId7" Type="http://schemas.openxmlformats.org/officeDocument/2006/relationships/image" Target="../media/image7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8.wmf"/><Relationship Id="rId4" Type="http://schemas.openxmlformats.org/officeDocument/2006/relationships/audio" Target="../media/media4.wma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microsoft.com/office/2007/relationships/media" Target="../media/media5.wma"/><Relationship Id="rId7" Type="http://schemas.openxmlformats.org/officeDocument/2006/relationships/image" Target="../media/image11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4.png"/><Relationship Id="rId4" Type="http://schemas.openxmlformats.org/officeDocument/2006/relationships/audio" Target="../media/media5.wma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5" Type="http://schemas.openxmlformats.org/officeDocument/2006/relationships/image" Target="../media/image4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5" Type="http://schemas.openxmlformats.org/officeDocument/2006/relationships/image" Target="../media/image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7.wmf"/><Relationship Id="rId3" Type="http://schemas.openxmlformats.org/officeDocument/2006/relationships/audio" Target="../media/media8.wma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2" Type="http://schemas.microsoft.com/office/2007/relationships/media" Target="../media/media8.wm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openxmlformats.org/officeDocument/2006/relationships/notesSlide" Target="../notesSlides/notesSlide1.xml"/><Relationship Id="rId10" Type="http://schemas.openxmlformats.org/officeDocument/2006/relationships/oleObject" Target="../embeddings/oleObject6.bin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5.wmf"/><Relationship Id="rId1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5" Type="http://schemas.openxmlformats.org/officeDocument/2006/relationships/image" Target="../media/image4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78562"/>
          </a:xfrm>
        </p:spPr>
        <p:txBody>
          <a:bodyPr anchor="t">
            <a:norm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orphological Operation</a:t>
            </a:r>
            <a:r>
              <a:rPr lang="en-US" sz="18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b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partment of 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ectronics </a:t>
            </a: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ectrical Communication Engineering</a:t>
            </a:r>
            <a: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Indian Institute of Technology, </a:t>
            </a:r>
            <a:r>
              <a:rPr lang="en-US" sz="1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aragpur</a:t>
            </a: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I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350" y="3352800"/>
            <a:ext cx="1257300" cy="13335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1</a:t>
            </a:fld>
            <a:endParaRPr lang="en-IN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004"/>
    </mc:Choice>
    <mc:Fallback>
      <p:transition spd="slow" advTm="210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10</a:t>
            </a:fld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475" y="1714500"/>
            <a:ext cx="7639050" cy="3429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6553200"/>
            <a:ext cx="4927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is from: Digital Image processing by Gonzalez and Woods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ilation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2144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084"/>
    </mc:Choice>
    <mc:Fallback>
      <p:transition spd="slow" advTm="250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ual Operation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34257" y="1676400"/>
            <a:ext cx="7976343" cy="5105400"/>
          </a:xfrm>
        </p:spPr>
        <p:txBody>
          <a:bodyPr>
            <a:normAutofit/>
          </a:bodyPr>
          <a:lstStyle/>
          <a:p>
            <a:pPr lv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osion and dilation are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als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each other with respect to se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mentation 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. That is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marL="0" lvl="0" indent="0" algn="just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lvl="1" indent="0" algn="just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03BDDE9-6B10-4AA9-8675-A5D878535D02}" type="slidenum">
              <a:rPr lang="en-IN" smtClean="0"/>
              <a:pPr/>
              <a:t>11</a:t>
            </a:fld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838200" y="6553200"/>
            <a:ext cx="4927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is from: Digital Image processing by Gonzalez and Woods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29356"/>
              </p:ext>
            </p:extLst>
          </p:nvPr>
        </p:nvGraphicFramePr>
        <p:xfrm>
          <a:off x="3632200" y="3022600"/>
          <a:ext cx="1879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1879560" imgH="812520" progId="Equation.DSMT4">
                  <p:embed/>
                </p:oleObj>
              </mc:Choice>
              <mc:Fallback>
                <p:oleObj name="Equation" r:id="rId5" imgW="18795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2200" y="3022600"/>
                        <a:ext cx="1879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53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922"/>
    </mc:Choice>
    <mc:Fallback>
      <p:transition spd="slow" advTm="669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pening and Closing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34257" y="1676400"/>
            <a:ext cx="7976343" cy="5105400"/>
          </a:xfrm>
        </p:spPr>
        <p:txBody>
          <a:bodyPr>
            <a:normAutofit/>
          </a:bodyPr>
          <a:lstStyle/>
          <a:p>
            <a:pPr lv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ing: 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osion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ollowed by a dilation</a:t>
            </a:r>
            <a:endParaRPr lang="en-US" sz="2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ing: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lat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ollowed by a erosion</a:t>
            </a: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ing removes (opens)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ing fills (closes)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oles</a:t>
            </a:r>
            <a:endParaRPr lang="en-US" sz="2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lvl="1" indent="0"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lvl="1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03BDDE9-6B10-4AA9-8675-A5D878535D02}" type="slidenum">
              <a:rPr lang="en-IN" smtClean="0"/>
              <a:pPr/>
              <a:t>12</a:t>
            </a:fld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06371"/>
              </p:ext>
            </p:extLst>
          </p:nvPr>
        </p:nvGraphicFramePr>
        <p:xfrm>
          <a:off x="3543300" y="1752600"/>
          <a:ext cx="205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2057400" imgH="304560" progId="Equation.DSMT4">
                  <p:embed/>
                </p:oleObj>
              </mc:Choice>
              <mc:Fallback>
                <p:oleObj name="Equation" r:id="rId5" imgW="2057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3300" y="1752600"/>
                        <a:ext cx="205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70142"/>
              </p:ext>
            </p:extLst>
          </p:nvPr>
        </p:nvGraphicFramePr>
        <p:xfrm>
          <a:off x="3536950" y="26670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2070000" imgH="304560" progId="Equation.DSMT4">
                  <p:embed/>
                </p:oleObj>
              </mc:Choice>
              <mc:Fallback>
                <p:oleObj name="Equation" r:id="rId7" imgW="2070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6950" y="2667000"/>
                        <a:ext cx="207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680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019"/>
    </mc:Choice>
    <mc:Fallback>
      <p:transition spd="slow" advTm="500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13</a:t>
            </a:fld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7585" y="1657350"/>
            <a:ext cx="5145215" cy="50076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6553200"/>
            <a:ext cx="4927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is from: Digital Image processing by Gonzalez and Woods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pening and Closing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0463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8046"/>
    </mc:Choice>
    <mc:Fallback>
      <p:transition spd="slow" advTm="1380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652355"/>
            <a:ext cx="9144000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hank You</a:t>
            </a:r>
            <a:endParaRPr lang="en-US" sz="5400" b="1" dirty="0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534400" y="0"/>
            <a:ext cx="609600" cy="609600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403BDDE9-6B10-4AA9-8675-A5D878535D02}" type="slidenum">
              <a:rPr lang="en-IN" sz="14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4</a:t>
            </a:fld>
            <a:endParaRPr lang="en-IN" sz="1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46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66"/>
    </mc:Choice>
    <mc:Fallback xmlns="">
      <p:transition spd="slow" advTm="966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orphological Operation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34257" y="1676400"/>
            <a:ext cx="7976343" cy="5105400"/>
          </a:xfrm>
        </p:spPr>
        <p:txBody>
          <a:bodyPr>
            <a:normAutofit/>
          </a:bodyPr>
          <a:lstStyle/>
          <a:p>
            <a:pPr lvl="0"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pixel transformatio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et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peration, Logical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ransformations</a:t>
            </a:r>
          </a:p>
          <a:p>
            <a:pPr marL="0" lvl="0" indent="0" algn="just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lication :</a:t>
            </a:r>
          </a:p>
          <a:p>
            <a:pPr lvl="0" algn="just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oot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on boundaries for shape analysi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e noise and artefacts from an imperfect segmentation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ch particular pixel configurations in an image for simple objec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gnition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lvl="1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03BDDE9-6B10-4AA9-8675-A5D878535D02}" type="slidenum">
              <a:rPr lang="en-IN" smtClean="0"/>
              <a:pPr/>
              <a:t>2</a:t>
            </a:fld>
            <a:endParaRPr lang="en-IN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367273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444"/>
    </mc:Choice>
    <mc:Fallback>
      <p:transition spd="slow" advTm="644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reliminaries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34257" y="1676400"/>
            <a:ext cx="7976343" cy="5105400"/>
          </a:xfrm>
        </p:spPr>
        <p:txBody>
          <a:bodyPr>
            <a:normAutofit/>
          </a:bodyPr>
          <a:lstStyle/>
          <a:p>
            <a:pPr lvl="0"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binary images, the sets in question are members 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D integer spac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v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 (B)</a:t>
            </a:r>
          </a:p>
          <a:p>
            <a:pPr lvl="0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lvl="1" indent="0">
              <a:buNone/>
            </a:pPr>
            <a:r>
              <a:rPr lang="en-US" sz="2400" dirty="0"/>
              <a:t/>
            </a:r>
            <a:br>
              <a:rPr lang="en-US" sz="2400" dirty="0"/>
            </a:br>
            <a:r>
              <a:rPr lang="en-US" sz="2100" dirty="0"/>
              <a:t/>
            </a:r>
            <a:br>
              <a:rPr lang="en-US" sz="2100" dirty="0"/>
            </a:br>
            <a:r>
              <a:rPr lang="en-US" sz="2100" dirty="0"/>
              <a:t/>
            </a:r>
            <a:br>
              <a:rPr lang="en-US" sz="2100" dirty="0"/>
            </a:br>
            <a:endParaRPr lang="en-US" sz="2100" dirty="0" smtClean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lvl="1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03BDDE9-6B10-4AA9-8675-A5D878535D02}" type="slidenum">
              <a:rPr lang="en-IN" smtClean="0"/>
              <a:pPr/>
              <a:t>3</a:t>
            </a:fld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838200" y="6553200"/>
            <a:ext cx="4927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is from: Digital Image processing by Gonzalez and Woods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2629" y="3505199"/>
            <a:ext cx="990600" cy="10382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72200" y="2900362"/>
            <a:ext cx="419100" cy="2247900"/>
          </a:xfrm>
          <a:prstGeom prst="rect">
            <a:avLst/>
          </a:prstGeom>
        </p:spPr>
      </p:pic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95422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774"/>
    </mc:Choice>
    <mc:Fallback>
      <p:transition spd="slow" advTm="397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reliminaries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34257" y="1447800"/>
            <a:ext cx="7976343" cy="5105400"/>
          </a:xfrm>
        </p:spPr>
        <p:txBody>
          <a:bodyPr>
            <a:normAutofit/>
          </a:bodyPr>
          <a:lstStyle/>
          <a:p>
            <a:pPr lv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Z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et of points in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ose (x, y) coordinates have been replaced by  ( -x,-y) </a:t>
            </a:r>
          </a:p>
          <a:p>
            <a:pPr lvl="1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</a:t>
            </a:r>
          </a:p>
          <a:p>
            <a:pPr lvl="1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Z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set of pixels in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ose (x, y) coordinates have been replaced by (x+z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y+z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where  z={z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03BDDE9-6B10-4AA9-8675-A5D878535D02}" type="slidenum">
              <a:rPr lang="en-IN" smtClean="0"/>
              <a:pPr/>
              <a:t>4</a:t>
            </a:fld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838200" y="6553200"/>
            <a:ext cx="4927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is from: Digital Image processing by Gonzalez and Woods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44060"/>
              </p:ext>
            </p:extLst>
          </p:nvPr>
        </p:nvGraphicFramePr>
        <p:xfrm>
          <a:off x="3079750" y="1524000"/>
          <a:ext cx="290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6" imgW="2908080" imgH="368280" progId="Equation.DSMT4">
                  <p:embed/>
                </p:oleObj>
              </mc:Choice>
              <mc:Fallback>
                <p:oleObj name="Equation" r:id="rId6" imgW="2908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9750" y="1524000"/>
                        <a:ext cx="2908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92405" y="2633741"/>
            <a:ext cx="2873747" cy="247165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49891"/>
              </p:ext>
            </p:extLst>
          </p:nvPr>
        </p:nvGraphicFramePr>
        <p:xfrm>
          <a:off x="3079750" y="5335377"/>
          <a:ext cx="327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9" imgW="3276360" imgH="330120" progId="Equation.DSMT4">
                  <p:embed/>
                </p:oleObj>
              </mc:Choice>
              <mc:Fallback>
                <p:oleObj name="Equation" r:id="rId9" imgW="327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750" y="5335377"/>
                        <a:ext cx="327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Audio 1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183473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633"/>
    </mc:Choice>
    <mc:Fallback>
      <p:transition spd="slow" advTm="506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rosion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34257" y="1676400"/>
                <a:ext cx="7976343" cy="5105400"/>
              </a:xfrm>
            </p:spPr>
            <p:txBody>
              <a:bodyPr>
                <a:normAutofit/>
              </a:bodyPr>
              <a:lstStyle/>
              <a:p>
                <a:pPr lvl="0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ctionary meaning: reducti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oss</a:t>
                </a:r>
              </a:p>
              <a:p>
                <a:pPr lvl="1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rinking or thinning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et Operation:</a:t>
                </a:r>
              </a:p>
              <a:p>
                <a:pPr lvl="1"/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set of foreground pixels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structuring element, and the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s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foreground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lues (1’s) 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pera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⊖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dicates that the erosion of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ch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set of all points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ch that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ranslated by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,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ontained in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1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 algn="just">
                  <a:buNone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65760" lvl="1" indent="0" algn="just">
                  <a:buNone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/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 algn="just">
                  <a:buNone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34257" y="1676400"/>
                <a:ext cx="7976343" cy="5105400"/>
              </a:xfrm>
              <a:blipFill rotWithShape="0">
                <a:blip r:embed="rId6"/>
                <a:stretch>
                  <a:fillRect l="-153" t="-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03BDDE9-6B10-4AA9-8675-A5D878535D02}" type="slidenum">
              <a:rPr lang="en-IN" smtClean="0"/>
              <a:pPr/>
              <a:t>5</a:t>
            </a:fld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1134" y="2590800"/>
                <a:ext cx="30433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∣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134" y="2590800"/>
                <a:ext cx="3043397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56160"/>
              </p:ext>
            </p:extLst>
          </p:nvPr>
        </p:nvGraphicFramePr>
        <p:xfrm>
          <a:off x="3079750" y="4876800"/>
          <a:ext cx="2984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2984400" imgH="736560" progId="Equation.DSMT4">
                  <p:embed/>
                </p:oleObj>
              </mc:Choice>
              <mc:Fallback>
                <p:oleObj name="Equation" r:id="rId8" imgW="2984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9750" y="4876800"/>
                        <a:ext cx="2984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392142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1180"/>
    </mc:Choice>
    <mc:Fallback>
      <p:transition spd="slow" advTm="811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rosion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34257" y="1676400"/>
            <a:ext cx="7976343" cy="51054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100" dirty="0" smtClean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lvl="1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03BDDE9-6B10-4AA9-8675-A5D878535D02}" type="slidenum">
              <a:rPr lang="en-IN" smtClean="0"/>
              <a:pPr/>
              <a:t>6</a:t>
            </a:fld>
            <a:endParaRPr lang="en-IN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392" y="1905000"/>
            <a:ext cx="7953375" cy="42195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8200" y="6553200"/>
            <a:ext cx="4927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is from: Digital Image processing by Gonzalez and Woods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3789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027"/>
    </mc:Choice>
    <mc:Fallback>
      <p:transition spd="slow" advTm="750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rosion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34257" y="1676400"/>
            <a:ext cx="7976343" cy="51054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100" dirty="0" smtClean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lvl="1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03BDDE9-6B10-4AA9-8675-A5D878535D02}" type="slidenum">
              <a:rPr lang="en-IN" smtClean="0"/>
              <a:pPr/>
              <a:t>7</a:t>
            </a:fld>
            <a:endParaRPr lang="en-I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6728" y="1852612"/>
            <a:ext cx="7391400" cy="47529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8200" y="6553200"/>
            <a:ext cx="4927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is from: Digital Image processing by Gonzalez and Woods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882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945"/>
    </mc:Choice>
    <mc:Fallback>
      <p:transition spd="slow" advTm="309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ilation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34257" y="1676400"/>
            <a:ext cx="7976343" cy="5105400"/>
          </a:xfrm>
        </p:spPr>
        <p:txBody>
          <a:bodyPr>
            <a:normAutofit/>
          </a:bodyPr>
          <a:lstStyle/>
          <a:p>
            <a:pPr lv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ctionary meaning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largement, stretching, 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ws or thickens  </a:t>
            </a:r>
          </a:p>
          <a:p>
            <a:pPr lv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Operation:</a:t>
            </a:r>
          </a:p>
          <a:p>
            <a:pPr lvl="1"/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Z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set of foreground pixels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structuring element, and 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foregroun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(1’s)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i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out its origin and translating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by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lation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is the set of all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uch</a:t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the foreground elements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overlap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least one element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lvl="1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lvl="0" indent="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03BDDE9-6B10-4AA9-8675-A5D878535D02}" type="slidenum">
              <a:rPr lang="en-IN" smtClean="0"/>
              <a:pPr/>
              <a:t>8</a:t>
            </a:fld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838200" y="6553200"/>
            <a:ext cx="4927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is from: Digital Image processing by Gonzalez and Woods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35066"/>
              </p:ext>
            </p:extLst>
          </p:nvPr>
        </p:nvGraphicFramePr>
        <p:xfrm>
          <a:off x="3079750" y="5816600"/>
          <a:ext cx="2984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6" imgW="2984400" imgH="736560" progId="Equation.DSMT4">
                  <p:embed/>
                </p:oleObj>
              </mc:Choice>
              <mc:Fallback>
                <p:oleObj name="Equation" r:id="rId6" imgW="2984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9750" y="5816600"/>
                        <a:ext cx="2984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109302"/>
              </p:ext>
            </p:extLst>
          </p:nvPr>
        </p:nvGraphicFramePr>
        <p:xfrm>
          <a:off x="3200400" y="25146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8" imgW="2743200" imgH="469800" progId="Equation.DSMT4">
                  <p:embed/>
                </p:oleObj>
              </mc:Choice>
              <mc:Fallback>
                <p:oleObj name="Equation" r:id="rId8" imgW="2743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0400" y="2514600"/>
                        <a:ext cx="2743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64005"/>
              </p:ext>
            </p:extLst>
          </p:nvPr>
        </p:nvGraphicFramePr>
        <p:xfrm>
          <a:off x="1295400" y="3657600"/>
          <a:ext cx="83418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3657600"/>
                        <a:ext cx="834189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66244"/>
              </p:ext>
            </p:extLst>
          </p:nvPr>
        </p:nvGraphicFramePr>
        <p:xfrm>
          <a:off x="4566708" y="4648200"/>
          <a:ext cx="23389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2" imgW="215640" imgH="304560" progId="Equation.DSMT4">
                  <p:embed/>
                </p:oleObj>
              </mc:Choice>
              <mc:Fallback>
                <p:oleObj name="Equation" r:id="rId12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6708" y="4648200"/>
                        <a:ext cx="233892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5859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4207"/>
    </mc:Choice>
    <mc:Fallback>
      <p:transition spd="slow" advTm="1042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DDE9-6B10-4AA9-8675-A5D878535D02}" type="slidenum">
              <a:rPr lang="en-IN" smtClean="0"/>
              <a:pPr/>
              <a:t>9</a:t>
            </a:fld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121" y="1594513"/>
            <a:ext cx="7797927" cy="52424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6553200"/>
            <a:ext cx="4927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is from: Digital Image processing by Gonzalez and Woods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>
            <a:norm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ilation</a:t>
            </a:r>
            <a:endParaRPr lang="en-IN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9348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8104"/>
    </mc:Choice>
    <mc:Fallback>
      <p:transition spd="slow" advTm="581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34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3.9|7.8|21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0.5|0.7|11|14.6|1.1|6.8|12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10.4|0.9|0.4|60.6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106</TotalTime>
  <Words>459</Words>
  <Application>Microsoft Office PowerPoint</Application>
  <PresentationFormat>On-screen Show (4:3)</PresentationFormat>
  <Paragraphs>107</Paragraphs>
  <Slides>14</Slides>
  <Notes>1</Notes>
  <HiddenSlides>0</HiddenSlides>
  <MMClips>1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ambria Math</vt:lpstr>
      <vt:lpstr>Times New Roman</vt:lpstr>
      <vt:lpstr>Tw Cen MT</vt:lpstr>
      <vt:lpstr>Wingdings</vt:lpstr>
      <vt:lpstr>Wingdings 2</vt:lpstr>
      <vt:lpstr>Median</vt:lpstr>
      <vt:lpstr>Office Theme</vt:lpstr>
      <vt:lpstr>Equation</vt:lpstr>
      <vt:lpstr>  Morphological Operation                    Department of Electronics and Electrical Communication Engineering    Indian Institute of Technology, Kharagpur  </vt:lpstr>
      <vt:lpstr> Morphological Operation</vt:lpstr>
      <vt:lpstr> Preliminaries</vt:lpstr>
      <vt:lpstr> Preliminaries</vt:lpstr>
      <vt:lpstr> Erosion</vt:lpstr>
      <vt:lpstr> Erosion</vt:lpstr>
      <vt:lpstr> Erosion</vt:lpstr>
      <vt:lpstr> Dilation</vt:lpstr>
      <vt:lpstr> Dilation</vt:lpstr>
      <vt:lpstr> Dilation</vt:lpstr>
      <vt:lpstr> Dual Operation</vt:lpstr>
      <vt:lpstr> Opening and Closing</vt:lpstr>
      <vt:lpstr> Opening and Closing</vt:lpstr>
      <vt:lpstr>PowerPoint Presentation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vailability of FSO link in different atmosphere conditions</dc:title>
  <dc:creator>vinod</dc:creator>
  <cp:lastModifiedBy>Riya</cp:lastModifiedBy>
  <cp:revision>1949</cp:revision>
  <cp:lastPrinted>2017-05-31T14:23:55Z</cp:lastPrinted>
  <dcterms:created xsi:type="dcterms:W3CDTF">2014-10-26T04:54:06Z</dcterms:created>
  <dcterms:modified xsi:type="dcterms:W3CDTF">2021-02-23T06:13:58Z</dcterms:modified>
</cp:coreProperties>
</file>